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12192000" cy="6858000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121AD-A649-4B4C-8935-5110831E839B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1220BB1-1623-4552-AEA9-EC0F63C315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3314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1896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76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781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12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631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451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323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4360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80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0658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35334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32726-FACF-494F-854D-2F94BB6E0559}" type="datetimeFigureOut">
              <a:rPr lang="en-US" smtClean="0"/>
              <a:t>03/0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24A40-FA79-46F3-893A-6947A892BC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211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1.wmf"/><Relationship Id="rId3" Type="http://schemas.openxmlformats.org/officeDocument/2006/relationships/image" Target="../media/image64.pn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64.bin"/><Relationship Id="rId3" Type="http://schemas.openxmlformats.org/officeDocument/2006/relationships/image" Target="../media/image74.png"/><Relationship Id="rId21" Type="http://schemas.openxmlformats.org/officeDocument/2006/relationships/image" Target="../media/image7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73.bin"/><Relationship Id="rId3" Type="http://schemas.openxmlformats.org/officeDocument/2006/relationships/image" Target="../media/image83.pn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8.wmf"/><Relationship Id="rId3" Type="http://schemas.openxmlformats.org/officeDocument/2006/relationships/image" Target="../media/image91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6.png"/><Relationship Id="rId21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wmf"/><Relationship Id="rId2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0.wmf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4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6.wmf"/><Relationship Id="rId3" Type="http://schemas.openxmlformats.org/officeDocument/2006/relationships/image" Target="../media/image49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4.wmf"/><Relationship Id="rId3" Type="http://schemas.openxmlformats.org/officeDocument/2006/relationships/image" Target="../media/image56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9.2 Completing the Squ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4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0" y="165100"/>
            <a:ext cx="11742193" cy="86218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076155"/>
              </p:ext>
            </p:extLst>
          </p:nvPr>
        </p:nvGraphicFramePr>
        <p:xfrm>
          <a:off x="8132762" y="1027289"/>
          <a:ext cx="2262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2762" y="1027289"/>
                        <a:ext cx="22621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72834"/>
              </p:ext>
            </p:extLst>
          </p:nvPr>
        </p:nvGraphicFramePr>
        <p:xfrm>
          <a:off x="8353425" y="1652588"/>
          <a:ext cx="18192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3425" y="1652588"/>
                        <a:ext cx="18192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605035"/>
              </p:ext>
            </p:extLst>
          </p:nvPr>
        </p:nvGraphicFramePr>
        <p:xfrm>
          <a:off x="7927975" y="2274888"/>
          <a:ext cx="2670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27975" y="2274888"/>
                        <a:ext cx="26701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82547"/>
              </p:ext>
            </p:extLst>
          </p:nvPr>
        </p:nvGraphicFramePr>
        <p:xfrm>
          <a:off x="8467725" y="2898600"/>
          <a:ext cx="1817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10" imgW="787320" imgH="279360" progId="Equation.DSMT4">
                  <p:embed/>
                </p:oleObj>
              </mc:Choice>
              <mc:Fallback>
                <p:oleObj name="Equation" r:id="rId10" imgW="7873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67725" y="2898600"/>
                        <a:ext cx="181768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56137"/>
              </p:ext>
            </p:extLst>
          </p:nvPr>
        </p:nvGraphicFramePr>
        <p:xfrm>
          <a:off x="8439150" y="3589338"/>
          <a:ext cx="18764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9150" y="3589338"/>
                        <a:ext cx="18764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661277"/>
              </p:ext>
            </p:extLst>
          </p:nvPr>
        </p:nvGraphicFramePr>
        <p:xfrm>
          <a:off x="8689975" y="4222750"/>
          <a:ext cx="14652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14" imgW="634680" imgH="177480" progId="Equation.DSMT4">
                  <p:embed/>
                </p:oleObj>
              </mc:Choice>
              <mc:Fallback>
                <p:oleObj name="Equation" r:id="rId14" imgW="6346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89975" y="4222750"/>
                        <a:ext cx="1465263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07212"/>
              </p:ext>
            </p:extLst>
          </p:nvPr>
        </p:nvGraphicFramePr>
        <p:xfrm>
          <a:off x="8418513" y="4725988"/>
          <a:ext cx="20208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16" imgW="876240" imgH="203040" progId="Equation.DSMT4">
                  <p:embed/>
                </p:oleObj>
              </mc:Choice>
              <mc:Fallback>
                <p:oleObj name="Equation" r:id="rId16" imgW="8762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18513" y="4725988"/>
                        <a:ext cx="2020887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47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722" y="136524"/>
            <a:ext cx="12099925" cy="98107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788212"/>
              </p:ext>
            </p:extLst>
          </p:nvPr>
        </p:nvGraphicFramePr>
        <p:xfrm>
          <a:off x="7986713" y="1005680"/>
          <a:ext cx="25844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4" imgW="1117440" imgH="279360" progId="Equation.DSMT4">
                  <p:embed/>
                </p:oleObj>
              </mc:Choice>
              <mc:Fallback>
                <p:oleObj name="Equation" r:id="rId4" imgW="111744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6713" y="1005680"/>
                        <a:ext cx="25844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668872"/>
              </p:ext>
            </p:extLst>
          </p:nvPr>
        </p:nvGraphicFramePr>
        <p:xfrm>
          <a:off x="7986713" y="1654968"/>
          <a:ext cx="26733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6" imgW="1155600" imgH="457200" progId="Equation.DSMT4">
                  <p:embed/>
                </p:oleObj>
              </mc:Choice>
              <mc:Fallback>
                <p:oleObj name="Equation" r:id="rId6" imgW="11556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86713" y="1654968"/>
                        <a:ext cx="2673350" cy="106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81305"/>
              </p:ext>
            </p:extLst>
          </p:nvPr>
        </p:nvGraphicFramePr>
        <p:xfrm>
          <a:off x="8440735" y="2776934"/>
          <a:ext cx="21161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8" imgW="914400" imgH="203040" progId="Equation.DSMT4">
                  <p:embed/>
                </p:oleObj>
              </mc:Choice>
              <mc:Fallback>
                <p:oleObj name="Equation" r:id="rId8" imgW="914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40735" y="2776934"/>
                        <a:ext cx="21161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33829"/>
              </p:ext>
            </p:extLst>
          </p:nvPr>
        </p:nvGraphicFramePr>
        <p:xfrm>
          <a:off x="8440735" y="3357561"/>
          <a:ext cx="1851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0" imgW="799920" imgH="228600" progId="Equation.DSMT4">
                  <p:embed/>
                </p:oleObj>
              </mc:Choice>
              <mc:Fallback>
                <p:oleObj name="Equation" r:id="rId10" imgW="7999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40735" y="3357561"/>
                        <a:ext cx="18510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34346"/>
              </p:ext>
            </p:extLst>
          </p:nvPr>
        </p:nvGraphicFramePr>
        <p:xfrm>
          <a:off x="8191497" y="3926680"/>
          <a:ext cx="26146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2" imgW="1130040" imgH="203040" progId="Equation.DSMT4">
                  <p:embed/>
                </p:oleObj>
              </mc:Choice>
              <mc:Fallback>
                <p:oleObj name="Equation" r:id="rId12" imgW="1130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91497" y="3926680"/>
                        <a:ext cx="26146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31337"/>
              </p:ext>
            </p:extLst>
          </p:nvPr>
        </p:nvGraphicFramePr>
        <p:xfrm>
          <a:off x="8632028" y="4428727"/>
          <a:ext cx="1733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14" imgW="749160" imgH="279360" progId="Equation.DSMT4">
                  <p:embed/>
                </p:oleObj>
              </mc:Choice>
              <mc:Fallback>
                <p:oleObj name="Equation" r:id="rId14" imgW="74916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32028" y="4428727"/>
                        <a:ext cx="17335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86101"/>
              </p:ext>
            </p:extLst>
          </p:nvPr>
        </p:nvGraphicFramePr>
        <p:xfrm>
          <a:off x="8603453" y="5000224"/>
          <a:ext cx="1762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16" imgW="761760" imgH="228600" progId="Equation.DSMT4">
                  <p:embed/>
                </p:oleObj>
              </mc:Choice>
              <mc:Fallback>
                <p:oleObj name="Equation" r:id="rId16" imgW="7617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03453" y="5000224"/>
                        <a:ext cx="17621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45339"/>
              </p:ext>
            </p:extLst>
          </p:nvPr>
        </p:nvGraphicFramePr>
        <p:xfrm>
          <a:off x="8851893" y="5678483"/>
          <a:ext cx="14684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8" imgW="634680" imgH="177480" progId="Equation.DSMT4">
                  <p:embed/>
                </p:oleObj>
              </mc:Choice>
              <mc:Fallback>
                <p:oleObj name="Equation" r:id="rId18" imgW="6346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851893" y="5678483"/>
                        <a:ext cx="1468438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501"/>
              </p:ext>
            </p:extLst>
          </p:nvPr>
        </p:nvGraphicFramePr>
        <p:xfrm>
          <a:off x="8647113" y="6175375"/>
          <a:ext cx="19685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20" imgW="850680" imgH="203040" progId="Equation.DSMT4">
                  <p:embed/>
                </p:oleObj>
              </mc:Choice>
              <mc:Fallback>
                <p:oleObj name="Equation" r:id="rId20" imgW="8506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647113" y="6175375"/>
                        <a:ext cx="196850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3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894" y="0"/>
            <a:ext cx="9886069" cy="84932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525579"/>
              </p:ext>
            </p:extLst>
          </p:nvPr>
        </p:nvGraphicFramePr>
        <p:xfrm>
          <a:off x="1292225" y="849322"/>
          <a:ext cx="2027238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2225" y="849322"/>
                        <a:ext cx="2027238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41567"/>
              </p:ext>
            </p:extLst>
          </p:nvPr>
        </p:nvGraphicFramePr>
        <p:xfrm>
          <a:off x="1439863" y="2053390"/>
          <a:ext cx="18796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9863" y="2053390"/>
                        <a:ext cx="1879600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03604"/>
              </p:ext>
            </p:extLst>
          </p:nvPr>
        </p:nvGraphicFramePr>
        <p:xfrm>
          <a:off x="764382" y="3157507"/>
          <a:ext cx="32305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1396800" imgH="393480" progId="Equation.DSMT4">
                  <p:embed/>
                </p:oleObj>
              </mc:Choice>
              <mc:Fallback>
                <p:oleObj name="Equation" r:id="rId8" imgW="13968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382" y="3157507"/>
                        <a:ext cx="3230562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771"/>
              </p:ext>
            </p:extLst>
          </p:nvPr>
        </p:nvGraphicFramePr>
        <p:xfrm>
          <a:off x="1306512" y="4261623"/>
          <a:ext cx="2232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965160" imgH="469800" progId="Equation.DSMT4">
                  <p:embed/>
                </p:oleObj>
              </mc:Choice>
              <mc:Fallback>
                <p:oleObj name="Equation" r:id="rId10" imgW="96516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6512" y="4261623"/>
                        <a:ext cx="223202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903471"/>
              </p:ext>
            </p:extLst>
          </p:nvPr>
        </p:nvGraphicFramePr>
        <p:xfrm>
          <a:off x="1336674" y="5541952"/>
          <a:ext cx="2201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2" imgW="952200" imgH="444240" progId="Equation.DSMT4">
                  <p:embed/>
                </p:oleObj>
              </mc:Choice>
              <mc:Fallback>
                <p:oleObj name="Equation" r:id="rId12" imgW="95220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36674" y="5541952"/>
                        <a:ext cx="22018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81685"/>
              </p:ext>
            </p:extLst>
          </p:nvPr>
        </p:nvGraphicFramePr>
        <p:xfrm>
          <a:off x="5418137" y="1150927"/>
          <a:ext cx="220186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4" imgW="952200" imgH="444240" progId="Equation.DSMT4">
                  <p:embed/>
                </p:oleObj>
              </mc:Choice>
              <mc:Fallback>
                <p:oleObj name="Equation" r:id="rId14" imgW="95220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8137" y="1150927"/>
                        <a:ext cx="2201863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8822"/>
              </p:ext>
            </p:extLst>
          </p:nvPr>
        </p:nvGraphicFramePr>
        <p:xfrm>
          <a:off x="5738813" y="2486025"/>
          <a:ext cx="155733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38813" y="2486025"/>
                        <a:ext cx="1557337" cy="915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783909"/>
              </p:ext>
            </p:extLst>
          </p:nvPr>
        </p:nvGraphicFramePr>
        <p:xfrm>
          <a:off x="5594350" y="3662363"/>
          <a:ext cx="21431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94350" y="3662363"/>
                        <a:ext cx="214312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8077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762" y="127000"/>
            <a:ext cx="8994952" cy="84849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97579"/>
              </p:ext>
            </p:extLst>
          </p:nvPr>
        </p:nvGraphicFramePr>
        <p:xfrm>
          <a:off x="1379538" y="849313"/>
          <a:ext cx="18510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4" imgW="799920" imgH="419040" progId="Equation.DSMT4">
                  <p:embed/>
                </p:oleObj>
              </mc:Choice>
              <mc:Fallback>
                <p:oleObj name="Equation" r:id="rId4" imgW="7999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9538" y="849313"/>
                        <a:ext cx="185102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572451"/>
              </p:ext>
            </p:extLst>
          </p:nvPr>
        </p:nvGraphicFramePr>
        <p:xfrm>
          <a:off x="1438276" y="2089150"/>
          <a:ext cx="17922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8276" y="2089150"/>
                        <a:ext cx="1792287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62185"/>
              </p:ext>
            </p:extLst>
          </p:nvPr>
        </p:nvGraphicFramePr>
        <p:xfrm>
          <a:off x="895350" y="3270250"/>
          <a:ext cx="28781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8" imgW="1244520" imgH="393480" progId="Equation.DSMT4">
                  <p:embed/>
                </p:oleObj>
              </mc:Choice>
              <mc:Fallback>
                <p:oleObj name="Equation" r:id="rId8" imgW="124452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5350" y="3270250"/>
                        <a:ext cx="287813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327284"/>
              </p:ext>
            </p:extLst>
          </p:nvPr>
        </p:nvGraphicFramePr>
        <p:xfrm>
          <a:off x="1320800" y="4297363"/>
          <a:ext cx="20272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0800" y="4297363"/>
                        <a:ext cx="2027238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614482"/>
              </p:ext>
            </p:extLst>
          </p:nvPr>
        </p:nvGraphicFramePr>
        <p:xfrm>
          <a:off x="1393825" y="5530850"/>
          <a:ext cx="19986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12" imgW="863280" imgH="444240" progId="Equation.DSMT4">
                  <p:embed/>
                </p:oleObj>
              </mc:Choice>
              <mc:Fallback>
                <p:oleObj name="Equation" r:id="rId12" imgW="86328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93825" y="5530850"/>
                        <a:ext cx="199866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763986"/>
              </p:ext>
            </p:extLst>
          </p:nvPr>
        </p:nvGraphicFramePr>
        <p:xfrm>
          <a:off x="4789487" y="1308893"/>
          <a:ext cx="19986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14" imgW="863280" imgH="444240" progId="Equation.DSMT4">
                  <p:embed/>
                </p:oleObj>
              </mc:Choice>
              <mc:Fallback>
                <p:oleObj name="Equation" r:id="rId14" imgW="86328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9487" y="1308893"/>
                        <a:ext cx="1998663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06675"/>
              </p:ext>
            </p:extLst>
          </p:nvPr>
        </p:nvGraphicFramePr>
        <p:xfrm>
          <a:off x="4903787" y="2675758"/>
          <a:ext cx="2028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6" imgW="876240" imgH="431640" progId="Equation.DSMT4">
                  <p:embed/>
                </p:oleObj>
              </mc:Choice>
              <mc:Fallback>
                <p:oleObj name="Equation" r:id="rId16" imgW="8762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03787" y="2675758"/>
                        <a:ext cx="20288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89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615" y="142875"/>
            <a:ext cx="11439344" cy="4143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92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8581"/>
            <a:ext cx="12086987" cy="102772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374380"/>
              </p:ext>
            </p:extLst>
          </p:nvPr>
        </p:nvGraphicFramePr>
        <p:xfrm>
          <a:off x="9685338" y="592445"/>
          <a:ext cx="1819194" cy="1502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4" imgW="571320" imgH="469800" progId="Equation.DSMT4">
                  <p:embed/>
                </p:oleObj>
              </mc:Choice>
              <mc:Fallback>
                <p:oleObj name="Equation" r:id="rId4" imgW="571320" imgH="469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85338" y="592445"/>
                        <a:ext cx="1819194" cy="1502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73511"/>
              </p:ext>
            </p:extLst>
          </p:nvPr>
        </p:nvGraphicFramePr>
        <p:xfrm>
          <a:off x="166688" y="1097866"/>
          <a:ext cx="132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6" imgW="571320" imgH="469800" progId="Equation.DSMT4">
                  <p:embed/>
                </p:oleObj>
              </mc:Choice>
              <mc:Fallback>
                <p:oleObj name="Equation" r:id="rId6" imgW="57132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6688" y="1097866"/>
                        <a:ext cx="13208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01189"/>
              </p:ext>
            </p:extLst>
          </p:nvPr>
        </p:nvGraphicFramePr>
        <p:xfrm>
          <a:off x="147638" y="2188479"/>
          <a:ext cx="1673225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8" imgW="723600" imgH="469800" progId="Equation.DSMT4">
                  <p:embed/>
                </p:oleObj>
              </mc:Choice>
              <mc:Fallback>
                <p:oleObj name="Equation" r:id="rId8" imgW="72360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8" y="2188479"/>
                        <a:ext cx="1673225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16505"/>
              </p:ext>
            </p:extLst>
          </p:nvPr>
        </p:nvGraphicFramePr>
        <p:xfrm>
          <a:off x="147638" y="3494353"/>
          <a:ext cx="11160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0" imgW="482400" imgH="177480" progId="Equation.DSMT4">
                  <p:embed/>
                </p:oleObj>
              </mc:Choice>
              <mc:Fallback>
                <p:oleObj name="Equation" r:id="rId10" imgW="48240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7638" y="3494353"/>
                        <a:ext cx="1116012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91104"/>
              </p:ext>
            </p:extLst>
          </p:nvPr>
        </p:nvGraphicFramePr>
        <p:xfrm>
          <a:off x="166688" y="4131602"/>
          <a:ext cx="2085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2" imgW="901440" imgH="203040" progId="Equation.DSMT4">
                  <p:embed/>
                </p:oleObj>
              </mc:Choice>
              <mc:Fallback>
                <p:oleObj name="Equation" r:id="rId12" imgW="9014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6688" y="4131602"/>
                        <a:ext cx="208597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22310"/>
              </p:ext>
            </p:extLst>
          </p:nvPr>
        </p:nvGraphicFramePr>
        <p:xfrm>
          <a:off x="338137" y="4741983"/>
          <a:ext cx="1292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4" imgW="558720" imgH="279360" progId="Equation.DSMT4">
                  <p:embed/>
                </p:oleObj>
              </mc:Choice>
              <mc:Fallback>
                <p:oleObj name="Equation" r:id="rId14" imgW="55872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8137" y="4741983"/>
                        <a:ext cx="12922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692067"/>
              </p:ext>
            </p:extLst>
          </p:nvPr>
        </p:nvGraphicFramePr>
        <p:xfrm>
          <a:off x="2664736" y="1003980"/>
          <a:ext cx="132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6" imgW="571320" imgH="469800" progId="Equation.DSMT4">
                  <p:embed/>
                </p:oleObj>
              </mc:Choice>
              <mc:Fallback>
                <p:oleObj name="Equation" r:id="rId16" imgW="57132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4736" y="1003980"/>
                        <a:ext cx="13208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36336"/>
              </p:ext>
            </p:extLst>
          </p:nvPr>
        </p:nvGraphicFramePr>
        <p:xfrm>
          <a:off x="2664736" y="2161754"/>
          <a:ext cx="1497012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7" imgW="647640" imgH="469800" progId="Equation.DSMT4">
                  <p:embed/>
                </p:oleObj>
              </mc:Choice>
              <mc:Fallback>
                <p:oleObj name="Equation" r:id="rId17" imgW="64764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64736" y="2161754"/>
                        <a:ext cx="1497012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132839"/>
              </p:ext>
            </p:extLst>
          </p:nvPr>
        </p:nvGraphicFramePr>
        <p:xfrm>
          <a:off x="2678688" y="3195482"/>
          <a:ext cx="9985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78688" y="3195482"/>
                        <a:ext cx="9985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902496"/>
              </p:ext>
            </p:extLst>
          </p:nvPr>
        </p:nvGraphicFramePr>
        <p:xfrm>
          <a:off x="2664736" y="4084724"/>
          <a:ext cx="1792288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21" imgW="774360" imgH="393480" progId="Equation.DSMT4">
                  <p:embed/>
                </p:oleObj>
              </mc:Choice>
              <mc:Fallback>
                <p:oleObj name="Equation" r:id="rId21" imgW="7743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664736" y="4084724"/>
                        <a:ext cx="1792288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3717"/>
              </p:ext>
            </p:extLst>
          </p:nvPr>
        </p:nvGraphicFramePr>
        <p:xfrm>
          <a:off x="2848091" y="5073007"/>
          <a:ext cx="1292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23" imgW="558720" imgH="469800" progId="Equation.DSMT4">
                  <p:embed/>
                </p:oleObj>
              </mc:Choice>
              <mc:Fallback>
                <p:oleObj name="Equation" r:id="rId23" imgW="55872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8091" y="5073007"/>
                        <a:ext cx="12922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30953"/>
              </p:ext>
            </p:extLst>
          </p:nvPr>
        </p:nvGraphicFramePr>
        <p:xfrm>
          <a:off x="5088611" y="1046952"/>
          <a:ext cx="1320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25" imgW="571320" imgH="469800" progId="Equation.DSMT4">
                  <p:embed/>
                </p:oleObj>
              </mc:Choice>
              <mc:Fallback>
                <p:oleObj name="Equation" r:id="rId25" imgW="57132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8611" y="1046952"/>
                        <a:ext cx="13208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72369"/>
              </p:ext>
            </p:extLst>
          </p:nvPr>
        </p:nvGraphicFramePr>
        <p:xfrm>
          <a:off x="5088611" y="2098338"/>
          <a:ext cx="1379538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26" imgW="596880" imgH="812520" progId="Equation.DSMT4">
                  <p:embed/>
                </p:oleObj>
              </mc:Choice>
              <mc:Fallback>
                <p:oleObj name="Equation" r:id="rId26" imgW="596880" imgH="8125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88611" y="2098338"/>
                        <a:ext cx="1379538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00399"/>
              </p:ext>
            </p:extLst>
          </p:nvPr>
        </p:nvGraphicFramePr>
        <p:xfrm>
          <a:off x="5088611" y="3982700"/>
          <a:ext cx="998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28" imgW="431640" imgH="393480" progId="Equation.DSMT4">
                  <p:embed/>
                </p:oleObj>
              </mc:Choice>
              <mc:Fallback>
                <p:oleObj name="Equation" r:id="rId28" imgW="43164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88611" y="3982700"/>
                        <a:ext cx="9985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3269"/>
              </p:ext>
            </p:extLst>
          </p:nvPr>
        </p:nvGraphicFramePr>
        <p:xfrm>
          <a:off x="5088611" y="4897100"/>
          <a:ext cx="19097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" name="Equation" r:id="rId30" imgW="825480" imgH="393480" progId="Equation.DSMT4">
                  <p:embed/>
                </p:oleObj>
              </mc:Choice>
              <mc:Fallback>
                <p:oleObj name="Equation" r:id="rId30" imgW="8254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88611" y="4897100"/>
                        <a:ext cx="1909763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10489"/>
              </p:ext>
            </p:extLst>
          </p:nvPr>
        </p:nvGraphicFramePr>
        <p:xfrm>
          <a:off x="5397379" y="5809912"/>
          <a:ext cx="12922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32" imgW="558720" imgH="469800" progId="Equation.DSMT4">
                  <p:embed/>
                </p:oleObj>
              </mc:Choice>
              <mc:Fallback>
                <p:oleObj name="Equation" r:id="rId32" imgW="558720" imgH="469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397379" y="5809912"/>
                        <a:ext cx="1292225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111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3" y="0"/>
            <a:ext cx="12219542" cy="461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721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99106" y="-212991"/>
            <a:ext cx="11593787" cy="17605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106" y="1129241"/>
            <a:ext cx="2701211" cy="558764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84901"/>
              </p:ext>
            </p:extLst>
          </p:nvPr>
        </p:nvGraphicFramePr>
        <p:xfrm>
          <a:off x="3670301" y="827882"/>
          <a:ext cx="2849562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5" imgW="1231560" imgH="469800" progId="Equation.DSMT4">
                  <p:embed/>
                </p:oleObj>
              </mc:Choice>
              <mc:Fallback>
                <p:oleObj name="Equation" r:id="rId5" imgW="1231560" imgH="469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1" y="827882"/>
                        <a:ext cx="2849562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79056"/>
              </p:ext>
            </p:extLst>
          </p:nvPr>
        </p:nvGraphicFramePr>
        <p:xfrm>
          <a:off x="3670301" y="1797580"/>
          <a:ext cx="38496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7" imgW="1663560" imgH="469800" progId="Equation.DSMT4">
                  <p:embed/>
                </p:oleObj>
              </mc:Choice>
              <mc:Fallback>
                <p:oleObj name="Equation" r:id="rId7" imgW="166356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0301" y="1797580"/>
                        <a:ext cx="384968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72561"/>
              </p:ext>
            </p:extLst>
          </p:nvPr>
        </p:nvGraphicFramePr>
        <p:xfrm>
          <a:off x="3879847" y="2930264"/>
          <a:ext cx="305752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9" imgW="1320480" imgH="203040" progId="Equation.DSMT4">
                  <p:embed/>
                </p:oleObj>
              </mc:Choice>
              <mc:Fallback>
                <p:oleObj name="Equation" r:id="rId9" imgW="13204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79847" y="2930264"/>
                        <a:ext cx="3057525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303041"/>
              </p:ext>
            </p:extLst>
          </p:nvPr>
        </p:nvGraphicFramePr>
        <p:xfrm>
          <a:off x="4468016" y="3452815"/>
          <a:ext cx="1909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1" imgW="825480" imgH="279360" progId="Equation.DSMT4">
                  <p:embed/>
                </p:oleObj>
              </mc:Choice>
              <mc:Fallback>
                <p:oleObj name="Equation" r:id="rId11" imgW="82548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8016" y="3452815"/>
                        <a:ext cx="190976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637470"/>
              </p:ext>
            </p:extLst>
          </p:nvPr>
        </p:nvGraphicFramePr>
        <p:xfrm>
          <a:off x="4101303" y="4151579"/>
          <a:ext cx="26431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3" imgW="1143000" imgH="330120" progId="Equation.DSMT4">
                  <p:embed/>
                </p:oleObj>
              </mc:Choice>
              <mc:Fallback>
                <p:oleObj name="Equation" r:id="rId13" imgW="1143000" imgH="330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1303" y="4151579"/>
                        <a:ext cx="2643187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4882"/>
              </p:ext>
            </p:extLst>
          </p:nvPr>
        </p:nvGraphicFramePr>
        <p:xfrm>
          <a:off x="4639466" y="4967818"/>
          <a:ext cx="1498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39466" y="4967818"/>
                        <a:ext cx="14986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63667"/>
              </p:ext>
            </p:extLst>
          </p:nvPr>
        </p:nvGraphicFramePr>
        <p:xfrm>
          <a:off x="4668041" y="5459938"/>
          <a:ext cx="1470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8041" y="5459938"/>
                        <a:ext cx="1470025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66327"/>
              </p:ext>
            </p:extLst>
          </p:nvPr>
        </p:nvGraphicFramePr>
        <p:xfrm>
          <a:off x="4668041" y="6108434"/>
          <a:ext cx="21463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68041" y="6108434"/>
                        <a:ext cx="21463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37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695" y="1275997"/>
            <a:ext cx="2619350" cy="54183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98424"/>
            <a:ext cx="11666440" cy="12098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830811"/>
              </p:ext>
            </p:extLst>
          </p:nvPr>
        </p:nvGraphicFramePr>
        <p:xfrm>
          <a:off x="3582988" y="1068961"/>
          <a:ext cx="302577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5" imgW="1307880" imgH="469800" progId="Equation.DSMT4">
                  <p:embed/>
                </p:oleObj>
              </mc:Choice>
              <mc:Fallback>
                <p:oleObj name="Equation" r:id="rId5" imgW="130788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2988" y="1068961"/>
                        <a:ext cx="3025775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87658"/>
              </p:ext>
            </p:extLst>
          </p:nvPr>
        </p:nvGraphicFramePr>
        <p:xfrm>
          <a:off x="3582988" y="2059426"/>
          <a:ext cx="40259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7" imgW="1739880" imgH="469800" progId="Equation.DSMT4">
                  <p:embed/>
                </p:oleObj>
              </mc:Choice>
              <mc:Fallback>
                <p:oleObj name="Equation" r:id="rId7" imgW="173988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82988" y="2059426"/>
                        <a:ext cx="4025900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974459"/>
              </p:ext>
            </p:extLst>
          </p:nvPr>
        </p:nvGraphicFramePr>
        <p:xfrm>
          <a:off x="4111623" y="3095708"/>
          <a:ext cx="29686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1623" y="3095708"/>
                        <a:ext cx="2968625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01678"/>
              </p:ext>
            </p:extLst>
          </p:nvPr>
        </p:nvGraphicFramePr>
        <p:xfrm>
          <a:off x="4492625" y="3697411"/>
          <a:ext cx="211613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11" imgW="914400" imgH="279360" progId="Equation.DSMT4">
                  <p:embed/>
                </p:oleObj>
              </mc:Choice>
              <mc:Fallback>
                <p:oleObj name="Equation" r:id="rId11" imgW="9144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2625" y="3697411"/>
                        <a:ext cx="211613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103625"/>
              </p:ext>
            </p:extLst>
          </p:nvPr>
        </p:nvGraphicFramePr>
        <p:xfrm>
          <a:off x="4195758" y="4346699"/>
          <a:ext cx="28511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13" imgW="1231560" imgH="330120" progId="Equation.DSMT4">
                  <p:embed/>
                </p:oleObj>
              </mc:Choice>
              <mc:Fallback>
                <p:oleObj name="Equation" r:id="rId13" imgW="123156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95758" y="4346699"/>
                        <a:ext cx="2851150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10497"/>
              </p:ext>
            </p:extLst>
          </p:nvPr>
        </p:nvGraphicFramePr>
        <p:xfrm>
          <a:off x="4648989" y="5139268"/>
          <a:ext cx="2028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48989" y="5139268"/>
                        <a:ext cx="20288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401871"/>
              </p:ext>
            </p:extLst>
          </p:nvPr>
        </p:nvGraphicFramePr>
        <p:xfrm>
          <a:off x="4819601" y="5824335"/>
          <a:ext cx="20272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19601" y="5824335"/>
                        <a:ext cx="202723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0133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7475"/>
            <a:ext cx="12234330" cy="116945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9168"/>
              </p:ext>
            </p:extLst>
          </p:nvPr>
        </p:nvGraphicFramePr>
        <p:xfrm>
          <a:off x="3030538" y="1460237"/>
          <a:ext cx="47894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2070000" imgH="469800" progId="Equation.DSMT4">
                  <p:embed/>
                </p:oleObj>
              </mc:Choice>
              <mc:Fallback>
                <p:oleObj name="Equation" r:id="rId4" imgW="2070000" imgH="469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538" y="1460237"/>
                        <a:ext cx="4789487" cy="1090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819708"/>
              </p:ext>
            </p:extLst>
          </p:nvPr>
        </p:nvGraphicFramePr>
        <p:xfrm>
          <a:off x="3948112" y="2696635"/>
          <a:ext cx="32607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8112" y="2696635"/>
                        <a:ext cx="326072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216554"/>
              </p:ext>
            </p:extLst>
          </p:nvPr>
        </p:nvGraphicFramePr>
        <p:xfrm>
          <a:off x="4692650" y="3482183"/>
          <a:ext cx="19097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825480" imgH="279360" progId="Equation.DSMT4">
                  <p:embed/>
                </p:oleObj>
              </mc:Choice>
              <mc:Fallback>
                <p:oleObj name="Equation" r:id="rId8" imgW="82548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92650" y="3482183"/>
                        <a:ext cx="190976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20905"/>
              </p:ext>
            </p:extLst>
          </p:nvPr>
        </p:nvGraphicFramePr>
        <p:xfrm>
          <a:off x="4711700" y="4176714"/>
          <a:ext cx="1968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0" imgW="850680" imgH="241200" progId="Equation.DSMT4">
                  <p:embed/>
                </p:oleObj>
              </mc:Choice>
              <mc:Fallback>
                <p:oleObj name="Equation" r:id="rId10" imgW="8506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1700" y="4176714"/>
                        <a:ext cx="19685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809444"/>
              </p:ext>
            </p:extLst>
          </p:nvPr>
        </p:nvGraphicFramePr>
        <p:xfrm>
          <a:off x="4711700" y="4876802"/>
          <a:ext cx="1733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2" imgW="749160" imgH="241200" progId="Equation.DSMT4">
                  <p:embed/>
                </p:oleObj>
              </mc:Choice>
              <mc:Fallback>
                <p:oleObj name="Equation" r:id="rId12" imgW="74916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1700" y="4876802"/>
                        <a:ext cx="173355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38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8107"/>
            <a:ext cx="12192000" cy="96176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542334"/>
              </p:ext>
            </p:extLst>
          </p:nvPr>
        </p:nvGraphicFramePr>
        <p:xfrm>
          <a:off x="4454525" y="1196975"/>
          <a:ext cx="2790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" imgW="1206360" imgH="228600" progId="Equation.DSMT4">
                  <p:embed/>
                </p:oleObj>
              </mc:Choice>
              <mc:Fallback>
                <p:oleObj name="Equation" r:id="rId4" imgW="12063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4525" y="1196975"/>
                        <a:ext cx="27908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19396"/>
              </p:ext>
            </p:extLst>
          </p:nvPr>
        </p:nvGraphicFramePr>
        <p:xfrm>
          <a:off x="4454525" y="1728788"/>
          <a:ext cx="42306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6" imgW="1828800" imgH="469800" progId="Equation.DSMT4">
                  <p:embed/>
                </p:oleObj>
              </mc:Choice>
              <mc:Fallback>
                <p:oleObj name="Equation" r:id="rId6" imgW="18288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4525" y="1728788"/>
                        <a:ext cx="423068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60044"/>
              </p:ext>
            </p:extLst>
          </p:nvPr>
        </p:nvGraphicFramePr>
        <p:xfrm>
          <a:off x="4518024" y="2881314"/>
          <a:ext cx="323215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8" imgW="1396800" imgH="203040" progId="Equation.DSMT4">
                  <p:embed/>
                </p:oleObj>
              </mc:Choice>
              <mc:Fallback>
                <p:oleObj name="Equation" r:id="rId8" imgW="1396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8024" y="2881314"/>
                        <a:ext cx="323215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35917"/>
              </p:ext>
            </p:extLst>
          </p:nvPr>
        </p:nvGraphicFramePr>
        <p:xfrm>
          <a:off x="5192713" y="3413125"/>
          <a:ext cx="1881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10" imgW="812520" imgH="279360" progId="Equation.DSMT4">
                  <p:embed/>
                </p:oleObj>
              </mc:Choice>
              <mc:Fallback>
                <p:oleObj name="Equation" r:id="rId10" imgW="81252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2713" y="3413125"/>
                        <a:ext cx="188118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778396"/>
              </p:ext>
            </p:extLst>
          </p:nvPr>
        </p:nvGraphicFramePr>
        <p:xfrm>
          <a:off x="5164138" y="4119563"/>
          <a:ext cx="1939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64138" y="4119563"/>
                        <a:ext cx="19399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05202"/>
              </p:ext>
            </p:extLst>
          </p:nvPr>
        </p:nvGraphicFramePr>
        <p:xfrm>
          <a:off x="5413375" y="4773613"/>
          <a:ext cx="1498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13375" y="4773613"/>
                        <a:ext cx="14986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02668"/>
              </p:ext>
            </p:extLst>
          </p:nvPr>
        </p:nvGraphicFramePr>
        <p:xfrm>
          <a:off x="5104606" y="5416550"/>
          <a:ext cx="2057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6" imgW="888840" imgH="203040" progId="Equation.DSMT4">
                  <p:embed/>
                </p:oleObj>
              </mc:Choice>
              <mc:Fallback>
                <p:oleObj name="Equation" r:id="rId16" imgW="88884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4606" y="5416550"/>
                        <a:ext cx="20574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63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069"/>
            <a:ext cx="12192000" cy="129848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20885"/>
              </p:ext>
            </p:extLst>
          </p:nvPr>
        </p:nvGraphicFramePr>
        <p:xfrm>
          <a:off x="4788694" y="1060979"/>
          <a:ext cx="26146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8694" y="1060979"/>
                        <a:ext cx="2614612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436805"/>
              </p:ext>
            </p:extLst>
          </p:nvPr>
        </p:nvGraphicFramePr>
        <p:xfrm>
          <a:off x="4241800" y="1480520"/>
          <a:ext cx="414178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1790640" imgH="469800" progId="Equation.DSMT4">
                  <p:embed/>
                </p:oleObj>
              </mc:Choice>
              <mc:Fallback>
                <p:oleObj name="Equation" r:id="rId6" imgW="179064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1800" y="1480520"/>
                        <a:ext cx="4141788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4910"/>
              </p:ext>
            </p:extLst>
          </p:nvPr>
        </p:nvGraphicFramePr>
        <p:xfrm>
          <a:off x="4902200" y="2572720"/>
          <a:ext cx="28209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218960" imgH="393480" progId="Equation.DSMT4">
                  <p:embed/>
                </p:oleObj>
              </mc:Choice>
              <mc:Fallback>
                <p:oleObj name="Equation" r:id="rId8" imgW="12189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200" y="2572720"/>
                        <a:ext cx="282098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415314"/>
              </p:ext>
            </p:extLst>
          </p:nvPr>
        </p:nvGraphicFramePr>
        <p:xfrm>
          <a:off x="5347494" y="3487120"/>
          <a:ext cx="20558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888840" imgH="469800" progId="Equation.DSMT4">
                  <p:embed/>
                </p:oleObj>
              </mc:Choice>
              <mc:Fallback>
                <p:oleObj name="Equation" r:id="rId10" imgW="888840" imgH="469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47494" y="3487120"/>
                        <a:ext cx="2055812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24142"/>
              </p:ext>
            </p:extLst>
          </p:nvPr>
        </p:nvGraphicFramePr>
        <p:xfrm>
          <a:off x="5348288" y="4495800"/>
          <a:ext cx="20542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48288" y="4495800"/>
                        <a:ext cx="20542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62164"/>
              </p:ext>
            </p:extLst>
          </p:nvPr>
        </p:nvGraphicFramePr>
        <p:xfrm>
          <a:off x="5553075" y="5588000"/>
          <a:ext cx="18494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4" imgW="799920" imgH="431640" progId="Equation.DSMT4">
                  <p:embed/>
                </p:oleObj>
              </mc:Choice>
              <mc:Fallback>
                <p:oleObj name="Equation" r:id="rId14" imgW="79992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53075" y="5588000"/>
                        <a:ext cx="1849438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34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6</TotalTime>
  <Words>4</Words>
  <Application>Microsoft Office PowerPoint</Application>
  <PresentationFormat>Widescreen</PresentationFormat>
  <Paragraphs>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Equation</vt:lpstr>
      <vt:lpstr>MathType 6.0 Equation</vt:lpstr>
      <vt:lpstr>9.2 Completing the Squa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2 Completing the Square</dc:title>
  <dc:creator>Stewart, Melissa</dc:creator>
  <cp:lastModifiedBy>Ringel, Charles</cp:lastModifiedBy>
  <cp:revision>23</cp:revision>
  <cp:lastPrinted>2020-02-25T17:20:24Z</cp:lastPrinted>
  <dcterms:created xsi:type="dcterms:W3CDTF">2020-02-25T14:17:40Z</dcterms:created>
  <dcterms:modified xsi:type="dcterms:W3CDTF">2020-03-09T17:14:33Z</dcterms:modified>
</cp:coreProperties>
</file>